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56514" w:rsidRDefault="00F77CC8">
      <w:bookmarkStart w:id="0" w:name="_GoBack"/>
      <w:r>
        <w:rPr>
          <w:noProof/>
          <w:lang w:eastAsia="uk-UA"/>
        </w:rPr>
        <mc:AlternateContent>
          <mc:Choice Requires="wpc">
            <w:drawing>
              <wp:inline distT="0" distB="0" distL="0" distR="0">
                <wp:extent cx="5486400" cy="3200400"/>
                <wp:effectExtent l="0" t="0" r="0" b="0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Пряма зі стрілкою 2"/>
                        <wps:cNvCnPr/>
                        <wps:spPr>
                          <a:xfrm flipV="1">
                            <a:off x="877824" y="1441094"/>
                            <a:ext cx="1660550" cy="54864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Пряма зі стрілкою 3"/>
                        <wps:cNvCnPr/>
                        <wps:spPr>
                          <a:xfrm>
                            <a:off x="870509" y="1982419"/>
                            <a:ext cx="1953158" cy="42428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Поле 4"/>
                        <wps:cNvSpPr txBox="1"/>
                        <wps:spPr>
                          <a:xfrm>
                            <a:off x="1110982" y="1365049"/>
                            <a:ext cx="1331967" cy="4159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77CC8" w:rsidRPr="00F77CC8" w:rsidRDefault="00F77CC8">
                              <w:pPr>
                                <w:rPr>
                                  <w:lang w:val="en-US"/>
                                </w:rPr>
                              </w:pPr>
                              <w:r w:rsidRPr="00F77CC8">
                                <w:rPr>
                                  <w:position w:val="-18"/>
                                  <w:lang w:val="en-US"/>
                                </w:rPr>
                                <w:object w:dxaOrig="1660" w:dyaOrig="499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82.75pt;height:24.7pt" o:ole="">
                                    <v:imagedata r:id="rId4" o:title=""/>
                                  </v:shape>
                                  <o:OLEObject Type="Embed" ProgID="Equation.DSMT4" ShapeID="_x0000_i1026" DrawAspect="Content" ObjectID="_1802508644" r:id="rId5"/>
                                </w:objec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Поле 5"/>
                        <wps:cNvSpPr txBox="1"/>
                        <wps:spPr>
                          <a:xfrm>
                            <a:off x="1151925" y="2040613"/>
                            <a:ext cx="1987059" cy="518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77CC8" w:rsidRPr="00F77CC8" w:rsidRDefault="00F77CC8">
                              <w:pPr>
                                <w:rPr>
                                  <w:lang w:val="en-US"/>
                                </w:rPr>
                              </w:pPr>
                              <w:r w:rsidRPr="00F77CC8">
                                <w:rPr>
                                  <w:position w:val="-18"/>
                                  <w:lang w:val="en-US"/>
                                </w:rPr>
                                <w:object w:dxaOrig="1600" w:dyaOrig="499">
                                  <v:shape id="_x0000_i1027" type="#_x0000_t75" style="width:80.05pt;height:24.7pt" o:ole="">
                                    <v:imagedata r:id="rId6" o:title=""/>
                                  </v:shape>
                                  <o:OLEObject Type="Embed" ProgID="Equation.DSMT4" ShapeID="_x0000_i1027" DrawAspect="Content" ObjectID="_1802508645" r:id="rId7"/>
                                </w:objec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Пряма зі стрілкою 6"/>
                        <wps:cNvCnPr/>
                        <wps:spPr>
                          <a:xfrm flipH="1" flipV="1">
                            <a:off x="870509" y="1542197"/>
                            <a:ext cx="7315" cy="44022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Пряма зі стрілкою 7"/>
                        <wps:cNvCnPr/>
                        <wps:spPr>
                          <a:xfrm flipH="1" flipV="1">
                            <a:off x="852985" y="743803"/>
                            <a:ext cx="34119" cy="125559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Поле 8"/>
                        <wps:cNvSpPr txBox="1"/>
                        <wps:spPr>
                          <a:xfrm>
                            <a:off x="339883" y="293700"/>
                            <a:ext cx="1331967" cy="4159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77CC8" w:rsidRPr="00F77CC8" w:rsidRDefault="00F77CC8">
                              <w:pPr>
                                <w:rPr>
                                  <w:lang w:val="en-US"/>
                                </w:rPr>
                              </w:pPr>
                              <w:r w:rsidRPr="00F77CC8">
                                <w:rPr>
                                  <w:position w:val="-18"/>
                                  <w:lang w:val="en-US"/>
                                </w:rPr>
                                <w:object w:dxaOrig="1960" w:dyaOrig="499">
                                  <v:shape id="_x0000_i1028" type="#_x0000_t75" style="width:97.8pt;height:24.7pt" o:ole="">
                                    <v:imagedata r:id="rId8" o:title=""/>
                                  </v:shape>
                                  <o:OLEObject Type="Embed" ProgID="Equation.DSMT4" ShapeID="_x0000_i1028" DrawAspect="Content" ObjectID="_1802508646" r:id="rId9"/>
                                </w:objec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Поле 9"/>
                        <wps:cNvSpPr txBox="1"/>
                        <wps:spPr>
                          <a:xfrm>
                            <a:off x="0" y="1556118"/>
                            <a:ext cx="1331967" cy="4159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77CC8" w:rsidRPr="00F77CC8" w:rsidRDefault="00F77CC8">
                              <w:pPr>
                                <w:rPr>
                                  <w:lang w:val="en-US"/>
                                </w:rPr>
                              </w:pPr>
                              <w:r w:rsidRPr="00F77CC8">
                                <w:rPr>
                                  <w:position w:val="-18"/>
                                  <w:lang w:val="en-US"/>
                                </w:rPr>
                                <w:object w:dxaOrig="1640" w:dyaOrig="499">
                                  <v:shape id="_x0000_i1029" type="#_x0000_t75" style="width:82.2pt;height:24.7pt" o:ole="">
                                    <v:imagedata r:id="rId10" o:title=""/>
                                  </v:shape>
                                  <o:OLEObject Type="Embed" ProgID="Equation.DSMT4" ShapeID="_x0000_i1029" DrawAspect="Content" ObjectID="_1802508647" r:id="rId11"/>
                                </w:objec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Пряма зі стрілкою 11"/>
                        <wps:cNvCnPr/>
                        <wps:spPr>
                          <a:xfrm flipH="1" flipV="1">
                            <a:off x="3691719" y="409432"/>
                            <a:ext cx="6824" cy="39578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Пряма зі стрілкою 12"/>
                        <wps:cNvCnPr/>
                        <wps:spPr>
                          <a:xfrm flipH="1">
                            <a:off x="3432412" y="812042"/>
                            <a:ext cx="266132" cy="18424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Пряма зі стрілкою 13"/>
                        <wps:cNvCnPr/>
                        <wps:spPr>
                          <a:xfrm flipV="1">
                            <a:off x="3698543" y="805218"/>
                            <a:ext cx="300251" cy="682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Поле 16"/>
                        <wps:cNvSpPr txBox="1"/>
                        <wps:spPr>
                          <a:xfrm>
                            <a:off x="3432412" y="866907"/>
                            <a:ext cx="395786" cy="4159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77CC8" w:rsidRPr="00F77CC8" w:rsidRDefault="00F77CC8" w:rsidP="00F77CC8">
                              <w:pPr>
                                <w:rPr>
                                  <w:lang w:val="en-US"/>
                                </w:rPr>
                              </w:pPr>
                              <w:r w:rsidRPr="00F77CC8">
                                <w:rPr>
                                  <w:position w:val="-12"/>
                                  <w:lang w:val="en-US"/>
                                </w:rPr>
                                <w:object w:dxaOrig="300" w:dyaOrig="380">
                                  <v:shape id="_x0000_i1030" type="#_x0000_t75" style="width:15.05pt;height:18.8pt" o:ole="">
                                    <v:imagedata r:id="rId12" o:title=""/>
                                  </v:shape>
                                  <o:OLEObject Type="Embed" ProgID="Equation.DSMT4" ShapeID="_x0000_i1030" DrawAspect="Content" ObjectID="_1802508648" r:id="rId1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Поле 17"/>
                        <wps:cNvSpPr txBox="1"/>
                        <wps:spPr>
                          <a:xfrm>
                            <a:off x="4005618" y="525713"/>
                            <a:ext cx="395605" cy="4159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05306" w:rsidRPr="00F77CC8" w:rsidRDefault="00105306" w:rsidP="00105306">
                              <w:pPr>
                                <w:rPr>
                                  <w:lang w:val="en-US"/>
                                </w:rPr>
                              </w:pPr>
                              <w:r w:rsidRPr="00105306">
                                <w:rPr>
                                  <w:position w:val="-12"/>
                                  <w:lang w:val="en-US"/>
                                </w:rPr>
                                <w:object w:dxaOrig="300" w:dyaOrig="380">
                                  <v:shape id="_x0000_i1031" type="#_x0000_t75" style="width:15.05pt;height:18.8pt" o:ole="">
                                    <v:imagedata r:id="rId14" o:title=""/>
                                  </v:shape>
                                  <o:OLEObject Type="Embed" ProgID="Equation.DSMT4" ShapeID="_x0000_i1031" DrawAspect="Content" ObjectID="_1802508649" r:id="rId1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Поле 18"/>
                        <wps:cNvSpPr txBox="1"/>
                        <wps:spPr>
                          <a:xfrm>
                            <a:off x="3384645" y="177695"/>
                            <a:ext cx="395605" cy="4159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05306" w:rsidRPr="00F77CC8" w:rsidRDefault="00105306" w:rsidP="00105306">
                              <w:pPr>
                                <w:rPr>
                                  <w:lang w:val="en-US"/>
                                </w:rPr>
                              </w:pPr>
                              <w:r w:rsidRPr="00105306">
                                <w:rPr>
                                  <w:position w:val="-12"/>
                                  <w:lang w:val="en-US"/>
                                </w:rPr>
                                <w:object w:dxaOrig="279" w:dyaOrig="380">
                                  <v:shape id="_x0000_i1032" type="#_x0000_t75" style="width:13.95pt;height:18.8pt" o:ole="">
                                    <v:imagedata r:id="rId16" o:title=""/>
                                  </v:shape>
                                  <o:OLEObject Type="Embed" ProgID="Equation.DSMT4" ShapeID="_x0000_i1032" DrawAspect="Content" ObjectID="_1802508650" r:id="rId1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" o:spid="_x0000_s1026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">
                <v:shape id="_x0000_s1027" type="#_x0000_t75" style="position:absolute;width:54864;height:32004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 зі стрілкою 2" o:spid="_x0000_s1028" type="#_x0000_t32" style="position:absolute;left:8778;top:14410;width:16605;height:54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aSt8QAAADaAAAADwAAAGRycy9kb3ducmV2LnhtbESPQWvCQBSE74X+h+UVvBTdqK2U1FU0&#10;InitLai3R/aZTZt9G7NrjP56t1DocZiZb5jpvLOVaKnxpWMFw0ECgjh3uuRCwdfnuv8GwgdkjZVj&#10;UnAlD/PZ48MUU+0u/EHtNhQiQtinqMCEUKdS+tyQRT9wNXH0jq6xGKJsCqkbvES4reQoSSbSYslx&#10;wWBNmaH8Z3u2Cg7HV90us1WZm3023j2/3E7f+5VSvadu8Q4iUBf+w3/tjVYwgt8r8QbI2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JpK3xAAAANoAAAAPAAAAAAAAAAAA&#10;AAAAAKECAABkcnMvZG93bnJldi54bWxQSwUGAAAAAAQABAD5AAAAkgMAAAAA&#10;" strokecolor="#5b9bd5 [3204]" strokeweight=".5pt">
                  <v:stroke endarrow="block" joinstyle="miter"/>
                </v:shape>
                <v:shape id="Пряма зі стрілкою 3" o:spid="_x0000_s1029" type="#_x0000_t32" style="position:absolute;left:8705;top:19824;width:19531;height:42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oyt8IAAADaAAAADwAAAGRycy9kb3ducmV2LnhtbESPW2vCQBCF3wv9D8sUfBHdeCs2dZVS&#10;EPvaaMXHITvNBrOzITvV+O+7hYKPh3P5OKtN7xt1oS7WgQ1Mxhko4jLYmisDh/12tAQVBdliE5gM&#10;3CjCZv34sMLchit/0qWQSqURjjkacCJtrnUsHXmM49ASJ+87dB4lya7StsNrGveNnmbZs/ZYcyI4&#10;bOndUXkufnzi0mE6LBbDl/l5h1+no5PbfCLGDJ76t1dQQr3cw//tD2tgBn9X0g3Q6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3oyt8IAAADaAAAADwAAAAAAAAAAAAAA&#10;AAChAgAAZHJzL2Rvd25yZXYueG1sUEsFBgAAAAAEAAQA+QAAAJADAAAAAA==&#10;" strokecolor="#5b9bd5 [3204]" strokeweight=".5pt">
                  <v:stroke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4" o:spid="_x0000_s1030" type="#_x0000_t202" style="position:absolute;left:11109;top:13650;width:13320;height:4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5G1MUA&#10;AADaAAAADwAAAGRycy9kb3ducmV2LnhtbESPQWvCQBSE7wX/w/IEb3VTs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LkbUxQAAANoAAAAPAAAAAAAAAAAAAAAAAJgCAABkcnMv&#10;ZG93bnJldi54bWxQSwUGAAAAAAQABAD1AAAAigMAAAAA&#10;" filled="f" stroked="f" strokeweight=".5pt">
                  <v:textbox>
                    <w:txbxContent>
                      <w:p w:rsidR="00F77CC8" w:rsidRPr="00F77CC8" w:rsidRDefault="00F77CC8">
                        <w:pPr>
                          <w:rPr>
                            <w:lang w:val="en-US"/>
                          </w:rPr>
                        </w:pPr>
                        <w:r w:rsidRPr="00F77CC8">
                          <w:rPr>
                            <w:position w:val="-18"/>
                            <w:lang w:val="en-US"/>
                          </w:rPr>
                          <w:object w:dxaOrig="1660" w:dyaOrig="499">
                            <v:shape id="_x0000_i1026" type="#_x0000_t75" style="width:82.75pt;height:24.7pt" o:ole="">
                              <v:imagedata r:id="rId4" o:title=""/>
                            </v:shape>
                            <o:OLEObject Type="Embed" ProgID="Equation.DSMT4" ShapeID="_x0000_i1026" DrawAspect="Content" ObjectID="_1802508644" r:id="rId18"/>
                          </w:objec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Поле 5" o:spid="_x0000_s1031" type="#_x0000_t202" style="position:absolute;left:11519;top:20406;width:19870;height:51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LjT8QA&#10;AADaAAAADwAAAGRycy9kb3ducmV2LnhtbESPT4vCMBTE7wt+h/AEb2u6giJd0yIFUcQ9+Ofi7W3z&#10;bMs2L7WJWvfTG0HwOMzMb5hZ2plaXKl1lWUFX8MIBHFudcWFgsN+8TkF4TyyxtoyKbiTgzTpfcww&#10;1vbGW7rufCEChF2MCkrvm1hKl5dk0A1tQxy8k20N+iDbQuoWbwFuajmKook0WHFYKLGhrKT8b3cx&#10;CtbZ4ge3vyMz/a+z5eY0b86H41ipQb+bf4Pw1Pl3+NVeaQVjeF4JN0A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i40/EAAAA2gAAAA8AAAAAAAAAAAAAAAAAmAIAAGRycy9k&#10;b3ducmV2LnhtbFBLBQYAAAAABAAEAPUAAACJAwAAAAA=&#10;" filled="f" stroked="f" strokeweight=".5pt">
                  <v:textbox>
                    <w:txbxContent>
                      <w:p w:rsidR="00F77CC8" w:rsidRPr="00F77CC8" w:rsidRDefault="00F77CC8">
                        <w:pPr>
                          <w:rPr>
                            <w:lang w:val="en-US"/>
                          </w:rPr>
                        </w:pPr>
                        <w:r w:rsidRPr="00F77CC8">
                          <w:rPr>
                            <w:position w:val="-18"/>
                            <w:lang w:val="en-US"/>
                          </w:rPr>
                          <w:object w:dxaOrig="1600" w:dyaOrig="499">
                            <v:shape id="_x0000_i1027" type="#_x0000_t75" style="width:80.05pt;height:24.7pt" o:ole="">
                              <v:imagedata r:id="rId6" o:title=""/>
                            </v:shape>
                            <o:OLEObject Type="Embed" ProgID="Equation.DSMT4" ShapeID="_x0000_i1027" DrawAspect="Content" ObjectID="_1802508645" r:id="rId19"/>
                          </w:objec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Пряма зі стрілкою 6" o:spid="_x0000_s1032" type="#_x0000_t32" style="position:absolute;left:8705;top:15421;width:73;height:440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SS/MIAAADaAAAADwAAAGRycy9kb3ducmV2LnhtbESP0YrCMBRE3xf8h3AF39ZUWYt0jaLC&#10;Ul9EV/2AS3Nti81NSVKtf28WFnwcZuYMs1j1phF3cr62rGAyTkAQF1bXXCq4nH8+5yB8QNbYWCYF&#10;T/KwWg4+Fphp++Bfup9CKSKEfYYKqhDaTEpfVGTQj21LHL2rdQZDlK6U2uEjwk0jp0mSSoM1x4UK&#10;W9pWVNxOnVHQ5eml3czc+XDMv/aHfb6dd+6p1GjYr79BBOrDO/zf3mkFKfxdiTdAL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vSS/MIAAADaAAAADwAAAAAAAAAAAAAA&#10;AAChAgAAZHJzL2Rvd25yZXYueG1sUEsFBgAAAAAEAAQA+QAAAJADAAAAAA==&#10;" strokecolor="#5b9bd5 [3204]" strokeweight=".5pt">
                  <v:stroke endarrow="block" joinstyle="miter"/>
                </v:shape>
                <v:shape id="Пряма зі стрілкою 7" o:spid="_x0000_s1033" type="#_x0000_t32" style="position:absolute;left:8529;top:7438;width:342;height:1255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g3Z8IAAADaAAAADwAAAGRycy9kb3ducmV2LnhtbESP3YrCMBSE7xd8h3AE79bUxVWpRlFh&#10;6d6Ivw9waI5tsTkpSar17TcLgpfDzHzDLFadqcWdnK8sKxgNExDEudUVFwou55/PGQgfkDXWlknB&#10;kzyslr2PBabaPvhI91MoRISwT1FBGUKTSunzkgz6oW2Io3e1zmCI0hVSO3xEuKnlV5JMpMGK40KJ&#10;DW1Lym+n1ihos8ml2Xy78/6QjXf7Xbadte6p1KDfrecgAnXhHX61f7WCKfxfiTdAL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bg3Z8IAAADaAAAADwAAAAAAAAAAAAAA&#10;AAChAgAAZHJzL2Rvd25yZXYueG1sUEsFBgAAAAAEAAQA+QAAAJADAAAAAA==&#10;" strokecolor="#5b9bd5 [3204]" strokeweight=".5pt">
                  <v:stroke endarrow="block" joinstyle="miter"/>
                </v:shape>
                <v:shape id="Поле 8" o:spid="_x0000_s1034" type="#_x0000_t202" style="position:absolute;left:3398;top:2937;width:13320;height:4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NM0cEA&#10;AADaAAAADwAAAGRycy9kb3ducmV2LnhtbERPTWvCQBC9C/6HZYTedGOgRVLXEAJBkXpQc+ltmh2T&#10;0OxszK6a+uu7h0KPj/e9TkfTiTsNrrWsYLmIQBBXVrdcKyjPxXwFwnlkjZ1lUvBDDtLNdLLGRNsH&#10;H+l+8rUIIewSVNB43ydSuqohg25he+LAXexg0Ac41FIP+AjhppNxFL1Jgy2HhgZ7yhuqvk83o2Cf&#10;Fwc8fsVm9ezy7ccl66/l56tSL7MxewfhafT/4j/3TisIW8OVcA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jTNHBAAAA2gAAAA8AAAAAAAAAAAAAAAAAmAIAAGRycy9kb3du&#10;cmV2LnhtbFBLBQYAAAAABAAEAPUAAACGAwAAAAA=&#10;" filled="f" stroked="f" strokeweight=".5pt">
                  <v:textbox>
                    <w:txbxContent>
                      <w:p w:rsidR="00F77CC8" w:rsidRPr="00F77CC8" w:rsidRDefault="00F77CC8">
                        <w:pPr>
                          <w:rPr>
                            <w:lang w:val="en-US"/>
                          </w:rPr>
                        </w:pPr>
                        <w:r w:rsidRPr="00F77CC8">
                          <w:rPr>
                            <w:position w:val="-18"/>
                            <w:lang w:val="en-US"/>
                          </w:rPr>
                          <w:object w:dxaOrig="1960" w:dyaOrig="499">
                            <v:shape id="_x0000_i1028" type="#_x0000_t75" style="width:97.8pt;height:24.7pt" o:ole="">
                              <v:imagedata r:id="rId8" o:title=""/>
                            </v:shape>
                            <o:OLEObject Type="Embed" ProgID="Equation.DSMT4" ShapeID="_x0000_i1028" DrawAspect="Content" ObjectID="_1802508646" r:id="rId20"/>
                          </w:objec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Поле 9" o:spid="_x0000_s1035" type="#_x0000_t202" style="position:absolute;top:15561;width:13319;height:4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/pSsMA&#10;AADaAAAADwAAAGRycy9kb3ducmV2LnhtbESPT4vCMBTE7wt+h/CEva2pgqLVKFKQlUUP/rl4ezbP&#10;tti81Car1U9vBMHjMDO/YSazxpTiSrUrLCvodiIQxKnVBWcK9rvFzxCE88gaS8uk4E4OZtPW1wRj&#10;bW+8oevWZyJA2MWoIPe+iqV0aU4GXcdWxME72dqgD7LOpK7xFuCmlL0oGkiDBYeFHCtKckrP23+j&#10;4C9ZrHFz7Jnho0x+V6d5ddkf+kp9t5v5GISnxn/C7/ZSKxjB60q4AXL6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/pSsMAAADaAAAADwAAAAAAAAAAAAAAAACYAgAAZHJzL2Rv&#10;d25yZXYueG1sUEsFBgAAAAAEAAQA9QAAAIgDAAAAAA==&#10;" filled="f" stroked="f" strokeweight=".5pt">
                  <v:textbox>
                    <w:txbxContent>
                      <w:p w:rsidR="00F77CC8" w:rsidRPr="00F77CC8" w:rsidRDefault="00F77CC8">
                        <w:pPr>
                          <w:rPr>
                            <w:lang w:val="en-US"/>
                          </w:rPr>
                        </w:pPr>
                        <w:r w:rsidRPr="00F77CC8">
                          <w:rPr>
                            <w:position w:val="-18"/>
                            <w:lang w:val="en-US"/>
                          </w:rPr>
                          <w:object w:dxaOrig="1640" w:dyaOrig="499">
                            <v:shape id="_x0000_i1029" type="#_x0000_t75" style="width:82.2pt;height:24.7pt" o:ole="">
                              <v:imagedata r:id="rId10" o:title=""/>
                            </v:shape>
                            <o:OLEObject Type="Embed" ProgID="Equation.DSMT4" ShapeID="_x0000_i1029" DrawAspect="Content" ObjectID="_1802508647" r:id="rId21"/>
                          </w:objec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Пряма зі стрілкою 11" o:spid="_x0000_s1036" type="#_x0000_t32" style="position:absolute;left:36917;top:4094;width:68;height:395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FxscAAAADbAAAADwAAAGRycy9kb3ducmV2LnhtbERP24rCMBB9X/Afwgi+ramyilSjqLDU&#10;F/H6AUMztsVmUpJU69+bhQXf5nCus1h1phYPcr6yrGA0TEAQ51ZXXCi4Xn6/ZyB8QNZYWyYFL/Kw&#10;Wva+Fphq++QTPc6hEDGEfYoKyhCaVEqfl2TQD21DHLmbdQZDhK6Q2uEzhptajpNkKg1WHBtKbGhb&#10;Un4/t0ZBm02vzWbiLodj9rM/7LPtrHUvpQb9bj0HEagLH/G/e6fj/BH8/RIPkMs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QBcbHAAAAA2wAAAA8AAAAAAAAAAAAAAAAA&#10;oQIAAGRycy9kb3ducmV2LnhtbFBLBQYAAAAABAAEAPkAAACOAwAAAAA=&#10;" strokecolor="#5b9bd5 [3204]" strokeweight=".5pt">
                  <v:stroke endarrow="block" joinstyle="miter"/>
                </v:shape>
                <v:shape id="Пряма зі стрілкою 12" o:spid="_x0000_s1037" type="#_x0000_t32" style="position:absolute;left:34324;top:8120;width:2661;height:184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3MosMAAADbAAAADwAAAGRycy9kb3ducmV2LnhtbERPS2vCQBC+C/6HZYRepG5qtUh0lTZS&#10;6NUH1N6G7JiNZmfT7Dam/fVdQfA2H99zFqvOVqKlxpeOFTyNEhDEudMlFwr2u/fHGQgfkDVWjknB&#10;L3lYLfu9BabaXXhD7TYUIoawT1GBCaFOpfS5IYt+5GriyB1dYzFE2BRSN3iJ4baS4yR5kRZLjg0G&#10;a8oM5eftj1XwdZzq9i1bl7k5ZM+fw8nf9+mwVuph0L3OQQTqwl18c3/oOH8M11/iAX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19zKLDAAAA2wAAAA8AAAAAAAAAAAAA&#10;AAAAoQIAAGRycy9kb3ducmV2LnhtbFBLBQYAAAAABAAEAPkAAACRAwAAAAA=&#10;" strokecolor="#5b9bd5 [3204]" strokeweight=".5pt">
                  <v:stroke endarrow="block" joinstyle="miter"/>
                </v:shape>
                <v:shape id="Пряма зі стрілкою 13" o:spid="_x0000_s1038" type="#_x0000_t32" style="position:absolute;left:36985;top:8052;width:3002;height:6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FpOcMAAADbAAAADwAAAGRycy9kb3ducmV2LnhtbERPS2vCQBC+F/wPywi9FN20PpDoKm2k&#10;0KsPUG9DdsxGs7NpdhvT/vquUOhtPr7nLFadrURLjS8dK3geJiCIc6dLLhTsd++DGQgfkDVWjknB&#10;N3lYLXsPC0y1u/GG2m0oRAxhn6ICE0KdSulzQxb90NXEkTu7xmKIsCmkbvAWw20lX5JkKi2WHBsM&#10;1pQZyq/bL6vgdJ7o9i1bl7k5ZqPD0/jn83JcK/XY717nIAJ14V/85/7Qcf4I7r/EA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xaTnDAAAA2wAAAA8AAAAAAAAAAAAA&#10;AAAAoQIAAGRycy9kb3ducmV2LnhtbFBLBQYAAAAABAAEAPkAAACRAwAAAAA=&#10;" strokecolor="#5b9bd5 [3204]" strokeweight=".5pt">
                  <v:stroke endarrow="block" joinstyle="miter"/>
                </v:shape>
                <v:shape id="Поле 16" o:spid="_x0000_s1039" type="#_x0000_t202" style="position:absolute;left:34324;top:8669;width:3957;height:4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<v:textbox>
                    <w:txbxContent>
                      <w:p w:rsidR="00F77CC8" w:rsidRPr="00F77CC8" w:rsidRDefault="00F77CC8" w:rsidP="00F77CC8">
                        <w:pPr>
                          <w:rPr>
                            <w:lang w:val="en-US"/>
                          </w:rPr>
                        </w:pPr>
                        <w:r w:rsidRPr="00F77CC8">
                          <w:rPr>
                            <w:position w:val="-12"/>
                            <w:lang w:val="en-US"/>
                          </w:rPr>
                          <w:object w:dxaOrig="300" w:dyaOrig="380">
                            <v:shape id="_x0000_i1030" type="#_x0000_t75" style="width:15.05pt;height:18.8pt" o:ole="">
                              <v:imagedata r:id="rId12" o:title=""/>
                            </v:shape>
                            <o:OLEObject Type="Embed" ProgID="Equation.DSMT4" ShapeID="_x0000_i1030" DrawAspect="Content" ObjectID="_1802508648" r:id="rId22"/>
                          </w:object>
                        </w:r>
                      </w:p>
                    </w:txbxContent>
                  </v:textbox>
                </v:shape>
                <v:shape id="Поле 17" o:spid="_x0000_s1040" type="#_x0000_t202" style="position:absolute;left:40056;top:5257;width:3956;height:4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    <v:textbox>
                    <w:txbxContent>
                      <w:p w:rsidR="00105306" w:rsidRPr="00F77CC8" w:rsidRDefault="00105306" w:rsidP="00105306">
                        <w:pPr>
                          <w:rPr>
                            <w:lang w:val="en-US"/>
                          </w:rPr>
                        </w:pPr>
                        <w:r w:rsidRPr="00105306">
                          <w:rPr>
                            <w:position w:val="-12"/>
                            <w:lang w:val="en-US"/>
                          </w:rPr>
                          <w:object w:dxaOrig="300" w:dyaOrig="380">
                            <v:shape id="_x0000_i1031" type="#_x0000_t75" style="width:15.05pt;height:18.8pt" o:ole="">
                              <v:imagedata r:id="rId14" o:title=""/>
                            </v:shape>
                            <o:OLEObject Type="Embed" ProgID="Equation.DSMT4" ShapeID="_x0000_i1031" DrawAspect="Content" ObjectID="_1802508649" r:id="rId23"/>
                          </w:object>
                        </w:r>
                      </w:p>
                    </w:txbxContent>
                  </v:textbox>
                </v:shape>
                <v:shape id="Поле 18" o:spid="_x0000_s1041" type="#_x0000_t202" style="position:absolute;left:33846;top:1776;width:3956;height:4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<v:textbox>
                    <w:txbxContent>
                      <w:p w:rsidR="00105306" w:rsidRPr="00F77CC8" w:rsidRDefault="00105306" w:rsidP="00105306">
                        <w:pPr>
                          <w:rPr>
                            <w:lang w:val="en-US"/>
                          </w:rPr>
                        </w:pPr>
                        <w:r w:rsidRPr="00105306">
                          <w:rPr>
                            <w:position w:val="-12"/>
                            <w:lang w:val="en-US"/>
                          </w:rPr>
                          <w:object w:dxaOrig="279" w:dyaOrig="380">
                            <v:shape id="_x0000_i1032" type="#_x0000_t75" style="width:13.95pt;height:18.8pt" o:ole="">
                              <v:imagedata r:id="rId16" o:title=""/>
                            </v:shape>
                            <o:OLEObject Type="Embed" ProgID="Equation.DSMT4" ShapeID="_x0000_i1032" DrawAspect="Content" ObjectID="_1802508650" r:id="rId24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bookmarkEnd w:id="0"/>
    </w:p>
    <w:p w:rsidR="00F77CC8" w:rsidRDefault="004735C6">
      <w:r w:rsidRPr="0069211A">
        <w:rPr>
          <w:position w:val="-140"/>
        </w:rPr>
        <w:object w:dxaOrig="7260" w:dyaOrig="2940">
          <v:shape id="_x0000_i1025" type="#_x0000_t75" style="width:363.2pt;height:147.2pt" o:ole="">
            <v:imagedata r:id="rId25" o:title=""/>
          </v:shape>
          <o:OLEObject Type="Embed" ProgID="Equation.DSMT4" ShapeID="_x0000_i1025" DrawAspect="Content" ObjectID="_1802508643" r:id="rId26"/>
        </w:object>
      </w:r>
      <w:r w:rsidR="00F77CC8">
        <w:t xml:space="preserve"> </w:t>
      </w:r>
    </w:p>
    <w:sectPr w:rsidR="00F77CC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7CC8"/>
    <w:rsid w:val="00056514"/>
    <w:rsid w:val="00105306"/>
    <w:rsid w:val="004735C6"/>
    <w:rsid w:val="004D34F4"/>
    <w:rsid w:val="0069211A"/>
    <w:rsid w:val="009E4C23"/>
    <w:rsid w:val="00F77C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78F5B2C-C6A8-4DB5-88F9-C9F8BD5C03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2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1</Pages>
  <Words>19</Words>
  <Characters>12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бліковий запис Microsoft</dc:creator>
  <cp:keywords/>
  <dc:description/>
  <cp:lastModifiedBy>Обліковий запис Microsoft</cp:lastModifiedBy>
  <cp:revision>2</cp:revision>
  <dcterms:created xsi:type="dcterms:W3CDTF">2025-03-03T08:37:00Z</dcterms:created>
  <dcterms:modified xsi:type="dcterms:W3CDTF">2025-03-03T1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